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4634" w:rsidRPr="00DB5656" w:rsidRDefault="00924634" w:rsidP="00924634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924634" w:rsidRPr="00DB5656" w:rsidRDefault="00924634" w:rsidP="00924634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24634" w:rsidRPr="00DB5656" w:rsidRDefault="00924634" w:rsidP="0092463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7771" r:id="rId9"/>
        </w:object>
      </w:r>
    </w:p>
    <w:p w:rsidR="00924634" w:rsidRPr="00DB5656" w:rsidRDefault="00924634" w:rsidP="0097132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924634" w:rsidRPr="00DB5656" w:rsidRDefault="00924634" w:rsidP="0097132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24634" w:rsidRPr="00DB5656" w:rsidRDefault="00924634" w:rsidP="0097132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4634" w:rsidRPr="00DB5656" w:rsidRDefault="00924634" w:rsidP="0092463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4634" w:rsidRPr="00DB5656" w:rsidRDefault="00924634" w:rsidP="0097132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924634" w:rsidRPr="00DB5656" w:rsidRDefault="00924634" w:rsidP="00924634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924634" w:rsidRPr="00DB5656" w:rsidRDefault="00924634" w:rsidP="009246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924634" w:rsidRPr="00DB5656" w:rsidRDefault="00924634" w:rsidP="0097132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924634" w:rsidRPr="00DB5656" w:rsidRDefault="00924634" w:rsidP="009246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24634" w:rsidRPr="00DB5656" w:rsidRDefault="00924634" w:rsidP="0097132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924634" w:rsidRPr="00DB5656" w:rsidRDefault="00924634" w:rsidP="0097132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4634" w:rsidRPr="00DB5656" w:rsidRDefault="00924634" w:rsidP="0092463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4634" w:rsidRPr="00DB5656" w:rsidRDefault="00924634" w:rsidP="0097132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924634" w:rsidRPr="00DB5656" w:rsidRDefault="00924634" w:rsidP="009246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924634" w:rsidRPr="00DB5656" w:rsidRDefault="00924634" w:rsidP="009246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924634" w:rsidRPr="00DB5656" w:rsidRDefault="00924634" w:rsidP="0097132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924634" w:rsidRPr="00DB5656" w:rsidRDefault="00924634" w:rsidP="009246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924634" w:rsidRPr="00DB5656" w:rsidRDefault="004E3575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924634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924634" w:rsidRPr="00DB5656" w:rsidRDefault="00924634" w:rsidP="009246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634" w:rsidRPr="00DB5656" w:rsidRDefault="00924634" w:rsidP="0092463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924634" w:rsidRPr="00DB5656" w:rsidRDefault="00924634" w:rsidP="009246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924634" w:rsidRPr="00DB5656" w:rsidRDefault="00924634" w:rsidP="009246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924634" w:rsidRPr="00DB5656" w:rsidRDefault="00924634" w:rsidP="009246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24634" w:rsidRPr="00DB5656" w:rsidRDefault="00924634" w:rsidP="009246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924634" w:rsidRPr="00DB5656" w:rsidRDefault="00924634" w:rsidP="009246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924634" w:rsidRPr="00DB5656" w:rsidRDefault="00924634" w:rsidP="00971320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777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924634" w:rsidRPr="00DB5656" w:rsidRDefault="00924634" w:rsidP="009246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24634" w:rsidRPr="00DB5656" w:rsidRDefault="00924634" w:rsidP="009246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24634" w:rsidRPr="00DB5656" w:rsidRDefault="00924634" w:rsidP="009246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924634" w:rsidRPr="00DB5656" w:rsidRDefault="00924634" w:rsidP="00924634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634" w:rsidRPr="00DB5656" w:rsidRDefault="00924634" w:rsidP="00971320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924634" w:rsidRPr="00DB5656" w:rsidRDefault="00924634" w:rsidP="00924634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924634" w:rsidRPr="00DB5656" w:rsidRDefault="00924634" w:rsidP="00924634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924634" w:rsidRPr="00DB5656" w:rsidRDefault="00924634" w:rsidP="00924634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924634" w:rsidRPr="00DB5656" w:rsidRDefault="00924634" w:rsidP="00971320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924634" w:rsidRPr="00DB5656" w:rsidTr="00971320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24634" w:rsidRPr="00DB5656" w:rsidTr="00971320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24634" w:rsidRPr="00DB5656" w:rsidTr="00971320">
        <w:trPr>
          <w:trHeight w:val="340"/>
          <w:jc w:val="center"/>
        </w:trPr>
        <w:tc>
          <w:tcPr>
            <w:tcW w:w="79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4634" w:rsidRPr="00DB5656" w:rsidTr="00971320">
        <w:trPr>
          <w:trHeight w:val="340"/>
          <w:jc w:val="center"/>
        </w:trPr>
        <w:tc>
          <w:tcPr>
            <w:tcW w:w="79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24634" w:rsidRPr="00DB5656" w:rsidTr="00971320">
        <w:trPr>
          <w:trHeight w:val="340"/>
          <w:jc w:val="center"/>
        </w:trPr>
        <w:tc>
          <w:tcPr>
            <w:tcW w:w="79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4634" w:rsidRPr="00DB5656" w:rsidTr="00971320">
        <w:trPr>
          <w:trHeight w:val="340"/>
          <w:jc w:val="center"/>
        </w:trPr>
        <w:tc>
          <w:tcPr>
            <w:tcW w:w="79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4634" w:rsidRPr="00DB5656" w:rsidTr="00971320">
        <w:trPr>
          <w:trHeight w:val="340"/>
          <w:jc w:val="center"/>
        </w:trPr>
        <w:tc>
          <w:tcPr>
            <w:tcW w:w="79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4634" w:rsidRPr="00DB5656" w:rsidTr="00971320">
        <w:trPr>
          <w:trHeight w:val="340"/>
          <w:jc w:val="center"/>
        </w:trPr>
        <w:tc>
          <w:tcPr>
            <w:tcW w:w="79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4634" w:rsidRPr="00DB5656" w:rsidRDefault="009246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924634" w:rsidRPr="00DB5656" w:rsidRDefault="00924634" w:rsidP="0097132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24634" w:rsidRPr="00DB5656" w:rsidRDefault="00924634" w:rsidP="0097132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924634" w:rsidRPr="00DB5656" w:rsidRDefault="00924634" w:rsidP="009246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924634" w:rsidRPr="00DB5656" w:rsidRDefault="00924634" w:rsidP="00971320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7132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71320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924634" w:rsidRPr="00DB5656" w:rsidRDefault="00924634" w:rsidP="0097132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924634" w:rsidRDefault="00924634" w:rsidP="004E357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924634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5548" w:rsidRDefault="00EE5548">
      <w:r>
        <w:separator/>
      </w:r>
    </w:p>
  </w:endnote>
  <w:endnote w:type="continuationSeparator" w:id="1">
    <w:p w:rsidR="00EE5548" w:rsidRDefault="00EE55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5D0E" w:rsidRDefault="00F75D0E" w:rsidP="00F75D0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75D0E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75D0E" w:rsidRPr="001D5E8F" w:rsidRDefault="00CC6D67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75D0E" w:rsidRPr="001D5E8F" w:rsidRDefault="004E3575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75D0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71320" w:rsidRPr="0097132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75D0E" w:rsidRPr="00D170FE" w:rsidRDefault="00F75D0E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75D0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声学与振动</w:t>
          </w:r>
        </w:p>
      </w:tc>
    </w:tr>
  </w:tbl>
  <w:p w:rsidR="00C23102" w:rsidRPr="00F75D0E" w:rsidRDefault="00C23102" w:rsidP="00F75D0E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5D0E" w:rsidRDefault="00F75D0E" w:rsidP="00F75D0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75D0E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75D0E" w:rsidRPr="001D5E8F" w:rsidRDefault="00CC6D67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75D0E" w:rsidRPr="001D5E8F" w:rsidRDefault="004E3575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75D0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71320" w:rsidRPr="0097132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75D0E" w:rsidRPr="00D170FE" w:rsidRDefault="00F75D0E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75D0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声学与振动</w:t>
          </w:r>
        </w:p>
      </w:tc>
    </w:tr>
  </w:tbl>
  <w:p w:rsidR="00C23102" w:rsidRPr="00F75D0E" w:rsidRDefault="00C23102" w:rsidP="00F75D0E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0070" w:rsidRPr="00BB5218" w:rsidRDefault="00B97A60" w:rsidP="00180070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F75D0E" w:rsidRPr="00A536EB">
      <w:rPr>
        <w:rFonts w:asciiTheme="minorHAnsi" w:hAnsiTheme="minorHAnsi" w:cstheme="minorHAnsi" w:hint="eastAsia"/>
        <w:bCs/>
        <w:noProof/>
        <w:lang w:eastAsia="zh-CN"/>
      </w:rPr>
      <w:t>声学与振动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9B6D5C">
      <w:rPr>
        <w:rFonts w:ascii="Calibri" w:hAnsi="Calibri" w:cs="Calibri" w:hint="eastAsia"/>
        <w:bCs/>
        <w:snapToGrid w:val="0"/>
        <w:lang w:eastAsia="zh-CN"/>
      </w:rPr>
      <w:t>2</w:t>
    </w:r>
    <w:r w:rsidR="00CC6D67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C6D67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CC6D67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5548" w:rsidRDefault="00EE5548">
      <w:r>
        <w:separator/>
      </w:r>
    </w:p>
  </w:footnote>
  <w:footnote w:type="continuationSeparator" w:id="1">
    <w:p w:rsidR="00EE5548" w:rsidRDefault="00EE554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4E3575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4E3575" w:rsidP="00BA49E8">
    <w:pPr>
      <w:ind w:right="1560"/>
      <w:rPr>
        <w:caps/>
        <w:color w:val="31849B" w:themeColor="accent5" w:themeShade="BF"/>
        <w:lang w:eastAsia="zh-CN"/>
      </w:rPr>
    </w:pPr>
    <w:r w:rsidRPr="004E3575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885A6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A8356B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Open Journal of Acoustics and Vibration</w:t>
    </w:r>
    <w:r w:rsidRPr="00A8356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A8356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声学与振动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53EC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CC6D6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53EC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CC6D67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E3575">
      <w:rPr>
        <w:rFonts w:asciiTheme="minorHAnsi" w:hAnsiTheme="minorHAnsi"/>
        <w:sz w:val="18"/>
        <w:szCs w:val="18"/>
      </w:rPr>
      <w:fldChar w:fldCharType="begin"/>
    </w:r>
    <w:r w:rsidR="00AA56AD">
      <w:rPr>
        <w:rFonts w:asciiTheme="minorHAnsi" w:hAnsiTheme="minorHAnsi"/>
        <w:sz w:val="18"/>
        <w:szCs w:val="18"/>
      </w:rPr>
      <w:instrText xml:space="preserve"> HYPERLINK "</w:instrText>
    </w:r>
    <w:r w:rsidR="00AA56AD" w:rsidRPr="00AA56AD">
      <w:rPr>
        <w:rFonts w:asciiTheme="minorHAnsi" w:hAnsiTheme="minorHAnsi"/>
        <w:sz w:val="18"/>
        <w:szCs w:val="18"/>
      </w:rPr>
      <w:instrText>http</w:instrText>
    </w:r>
    <w:r w:rsidR="00AA56AD" w:rsidRPr="00AA56AD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A56AD" w:rsidRPr="00AA56AD">
      <w:rPr>
        <w:rFonts w:asciiTheme="minorHAnsi" w:hAnsiTheme="minorHAnsi"/>
        <w:sz w:val="18"/>
        <w:szCs w:val="18"/>
      </w:rPr>
      <w:instrText>://www.hanspub.org/journal/</w:instrText>
    </w:r>
    <w:r w:rsidR="00AA56AD" w:rsidRPr="00AA56AD">
      <w:rPr>
        <w:rFonts w:asciiTheme="minorHAnsi" w:hAnsiTheme="minorHAnsi"/>
        <w:sz w:val="18"/>
        <w:szCs w:val="18"/>
        <w:lang w:eastAsia="zh-CN"/>
      </w:rPr>
      <w:instrText>ojav</w:instrText>
    </w:r>
    <w:r w:rsidR="00AA56AD">
      <w:rPr>
        <w:rFonts w:asciiTheme="minorHAnsi" w:hAnsiTheme="minorHAnsi"/>
        <w:sz w:val="18"/>
        <w:szCs w:val="18"/>
      </w:rPr>
      <w:instrText xml:space="preserve">" </w:instrText>
    </w:r>
    <w:r w:rsidR="004E3575">
      <w:rPr>
        <w:rFonts w:asciiTheme="minorHAnsi" w:hAnsiTheme="minorHAnsi"/>
        <w:sz w:val="18"/>
        <w:szCs w:val="18"/>
      </w:rPr>
      <w:fldChar w:fldCharType="separate"/>
    </w:r>
    <w:r w:rsidR="00AA56AD" w:rsidRPr="00E110B1">
      <w:rPr>
        <w:rStyle w:val="a3"/>
        <w:rFonts w:asciiTheme="minorHAnsi" w:hAnsiTheme="minorHAnsi"/>
        <w:sz w:val="18"/>
        <w:szCs w:val="18"/>
      </w:rPr>
      <w:t>http</w:t>
    </w:r>
    <w:r w:rsidR="00AA56AD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A56AD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AA56AD" w:rsidRPr="00E110B1">
      <w:rPr>
        <w:rStyle w:val="a3"/>
        <w:rFonts w:asciiTheme="minorHAnsi" w:hAnsiTheme="minorHAnsi"/>
        <w:sz w:val="18"/>
        <w:szCs w:val="18"/>
        <w:lang w:eastAsia="zh-CN"/>
      </w:rPr>
      <w:t>ojav</w:t>
    </w:r>
    <w:r w:rsidR="004E3575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4E3575" w:rsidP="00971320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CC6D67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ojav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6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D1F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3E0F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168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5E0F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29FA"/>
    <w:rsid w:val="001D36EC"/>
    <w:rsid w:val="001D3B6D"/>
    <w:rsid w:val="001D4C43"/>
    <w:rsid w:val="001E00C5"/>
    <w:rsid w:val="001E0232"/>
    <w:rsid w:val="001E0597"/>
    <w:rsid w:val="001E1DBA"/>
    <w:rsid w:val="001E3117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234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089A"/>
    <w:rsid w:val="00270B93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07675"/>
    <w:rsid w:val="00310DD5"/>
    <w:rsid w:val="00312DE2"/>
    <w:rsid w:val="003136BB"/>
    <w:rsid w:val="003158F9"/>
    <w:rsid w:val="00316B06"/>
    <w:rsid w:val="0031777E"/>
    <w:rsid w:val="003179DC"/>
    <w:rsid w:val="003211C9"/>
    <w:rsid w:val="0032171A"/>
    <w:rsid w:val="00322502"/>
    <w:rsid w:val="00323FC1"/>
    <w:rsid w:val="00324947"/>
    <w:rsid w:val="0032624D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4490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65D7B"/>
    <w:rsid w:val="00470484"/>
    <w:rsid w:val="00470538"/>
    <w:rsid w:val="00471562"/>
    <w:rsid w:val="0047575E"/>
    <w:rsid w:val="00477E78"/>
    <w:rsid w:val="00480D10"/>
    <w:rsid w:val="00481167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57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4B1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781"/>
    <w:rsid w:val="005D0D5D"/>
    <w:rsid w:val="005D14CF"/>
    <w:rsid w:val="005D34DD"/>
    <w:rsid w:val="005D43B9"/>
    <w:rsid w:val="005D63FD"/>
    <w:rsid w:val="005E085D"/>
    <w:rsid w:val="005E16F3"/>
    <w:rsid w:val="005E2C1A"/>
    <w:rsid w:val="005E495E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3DCC"/>
    <w:rsid w:val="00695675"/>
    <w:rsid w:val="006966D1"/>
    <w:rsid w:val="006A03D3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65B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202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2EB6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5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6FF1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274E6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20E5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6855"/>
    <w:rsid w:val="00887651"/>
    <w:rsid w:val="00890F98"/>
    <w:rsid w:val="00894801"/>
    <w:rsid w:val="0089488C"/>
    <w:rsid w:val="008949BF"/>
    <w:rsid w:val="00894E2F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5584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27E3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4634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31C"/>
    <w:rsid w:val="00963E7A"/>
    <w:rsid w:val="009653FF"/>
    <w:rsid w:val="009662D2"/>
    <w:rsid w:val="00966665"/>
    <w:rsid w:val="00971320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5DA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B6D5C"/>
    <w:rsid w:val="009B784C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1F7"/>
    <w:rsid w:val="009E5804"/>
    <w:rsid w:val="009E5C79"/>
    <w:rsid w:val="009E6248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5E9B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D21"/>
    <w:rsid w:val="00A45EA1"/>
    <w:rsid w:val="00A464A8"/>
    <w:rsid w:val="00A47602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67C49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6AD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3ECA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2D6B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0A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0F9F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31C4"/>
    <w:rsid w:val="00C65CE5"/>
    <w:rsid w:val="00C65E63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6D67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33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4AAD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088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5BD5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5548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0E0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64C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D0E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1EC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D7210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ojav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198F50-303A-40DA-A9B7-A5DC9DAEBB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46</cp:revision>
  <cp:lastPrinted>2013-11-05T03:48:00Z</cp:lastPrinted>
  <dcterms:created xsi:type="dcterms:W3CDTF">2016-08-11T02:17:00Z</dcterms:created>
  <dcterms:modified xsi:type="dcterms:W3CDTF">2023-11-24T07:13:00Z</dcterms:modified>
</cp:coreProperties>
</file>